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066B" w:rsidRDefault="00B93DBC" w:rsidP="00B93DBC">
      <w:pPr>
        <w:jc w:val="center"/>
      </w:pPr>
      <w:r>
        <w:t>Compound Interest Practice</w:t>
      </w:r>
    </w:p>
    <w:p w:rsidR="00B93DBC" w:rsidRPr="0059104E" w:rsidRDefault="00B93DBC" w:rsidP="00B93DBC">
      <w:pPr>
        <w:jc w:val="center"/>
        <w:rPr>
          <w:rFonts w:ascii="Comic Sans MS" w:hAnsi="Comic Sans MS"/>
          <w:sz w:val="28"/>
          <w:szCs w:val="28"/>
        </w:rPr>
      </w:pPr>
      <w:r w:rsidRPr="0059104E">
        <w:rPr>
          <w:rFonts w:ascii="Comic Sans MS" w:hAnsi="Comic Sans MS"/>
        </w:rPr>
        <w:t>Compound Interest</w:t>
      </w:r>
      <w:r>
        <w:rPr>
          <w:rFonts w:ascii="Comic Sans MS" w:hAnsi="Comic Sans MS"/>
        </w:rPr>
        <w:t xml:space="preserve"> Formula</w:t>
      </w:r>
      <w:r>
        <w:rPr>
          <w:rFonts w:ascii="Comic Sans MS" w:hAnsi="Comic Sans MS"/>
        </w:rPr>
        <w:tab/>
        <w:t xml:space="preserve">    </w:t>
      </w:r>
      <w:r w:rsidRPr="0059104E">
        <w:rPr>
          <w:rFonts w:ascii="Comic Sans MS" w:hAnsi="Comic Sans MS"/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3pt;height:31.3pt" o:ole="">
            <v:imagedata r:id="rId5" o:title=""/>
          </v:shape>
          <o:OLEObject Type="Embed" ProgID="Equation.DSMT4" ShapeID="_x0000_i1025" DrawAspect="Content" ObjectID="_1524303769" r:id="rId6"/>
        </w:object>
      </w:r>
    </w:p>
    <w:p w:rsidR="00B93DBC" w:rsidRPr="0059104E" w:rsidRDefault="00B93DBC" w:rsidP="00B93DBC">
      <w:pPr>
        <w:jc w:val="center"/>
        <w:rPr>
          <w:rFonts w:ascii="Comic Sans MS" w:hAnsi="Comic Sans MS"/>
        </w:rPr>
      </w:pPr>
    </w:p>
    <w:p w:rsidR="00B93DBC" w:rsidRDefault="00B93DBC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A = final amount</w:t>
      </w:r>
      <w:r>
        <w:rPr>
          <w:rFonts w:ascii="Comic Sans MS" w:hAnsi="Comic Sans MS"/>
        </w:rPr>
        <w:tab/>
        <w:t xml:space="preserve">    P = principle (starting amount)        n = # times compounding           t = time</w:t>
      </w:r>
      <w:r w:rsidR="00D71AC3">
        <w:rPr>
          <w:rFonts w:ascii="Comic Sans MS" w:hAnsi="Comic Sans MS"/>
        </w:rPr>
        <w:t xml:space="preserve">   r= rate </w:t>
      </w:r>
      <w:proofErr w:type="gramStart"/>
      <w:r w:rsidR="00D71AC3">
        <w:rPr>
          <w:rFonts w:ascii="Comic Sans MS" w:hAnsi="Comic Sans MS"/>
        </w:rPr>
        <w:t>( change</w:t>
      </w:r>
      <w:proofErr w:type="gramEnd"/>
      <w:r w:rsidR="00D71AC3">
        <w:rPr>
          <w:rFonts w:ascii="Comic Sans MS" w:hAnsi="Comic Sans MS"/>
        </w:rPr>
        <w:t xml:space="preserve"> % to </w:t>
      </w:r>
      <w:proofErr w:type="spellStart"/>
      <w:r w:rsidR="00D71AC3">
        <w:rPr>
          <w:rFonts w:ascii="Comic Sans MS" w:hAnsi="Comic Sans MS"/>
        </w:rPr>
        <w:t>decimail</w:t>
      </w:r>
      <w:proofErr w:type="spellEnd"/>
      <w:r w:rsidR="00D71AC3">
        <w:rPr>
          <w:rFonts w:ascii="Comic Sans MS" w:hAnsi="Comic Sans MS"/>
        </w:rPr>
        <w:t>)</w:t>
      </w:r>
    </w:p>
    <w:p w:rsidR="00B93DBC" w:rsidRDefault="00B93DBC" w:rsidP="00B93DBC">
      <w:pPr>
        <w:rPr>
          <w:rFonts w:ascii="Comic Sans MS" w:hAnsi="Comic Sans MS"/>
        </w:rPr>
      </w:pPr>
    </w:p>
    <w:p w:rsidR="00B93DBC" w:rsidRDefault="00B93DBC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What is the value of n for the following types of compounding?</w:t>
      </w:r>
    </w:p>
    <w:p w:rsidR="00B93DBC" w:rsidRDefault="00B93DBC" w:rsidP="00B93DBC">
      <w:pPr>
        <w:rPr>
          <w:rFonts w:ascii="Comic Sans MS" w:hAnsi="Comic Sans MS"/>
        </w:rPr>
      </w:pPr>
    </w:p>
    <w:p w:rsidR="00B93DBC" w:rsidRDefault="00B93DBC" w:rsidP="00B93DBC">
      <w:pPr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semi-annually</w:t>
      </w:r>
      <w:proofErr w:type="gramEnd"/>
      <w:r>
        <w:rPr>
          <w:rFonts w:ascii="Comic Sans MS" w:hAnsi="Comic Sans MS"/>
        </w:rPr>
        <w:t xml:space="preserve">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quarterly  </w:t>
      </w:r>
      <w:r w:rsidR="008E34AD">
        <w:rPr>
          <w:rFonts w:ascii="Comic Sans MS" w:hAnsi="Comic Sans MS"/>
        </w:rPr>
        <w:t>______</w:t>
      </w:r>
      <w:r w:rsidR="008E34AD">
        <w:rPr>
          <w:rFonts w:ascii="Comic Sans MS" w:hAnsi="Comic Sans MS"/>
        </w:rPr>
        <w:tab/>
        <w:t xml:space="preserve">      monthly  ______</w:t>
      </w:r>
      <w:r>
        <w:rPr>
          <w:rFonts w:ascii="Comic Sans MS" w:hAnsi="Comic Sans MS"/>
        </w:rPr>
        <w:t xml:space="preserve"> daily  ______</w:t>
      </w:r>
    </w:p>
    <w:p w:rsidR="00B93DBC" w:rsidRPr="0059104E" w:rsidRDefault="00B93DBC" w:rsidP="00B93DBC">
      <w:pPr>
        <w:rPr>
          <w:rFonts w:ascii="Comic Sans MS" w:hAnsi="Comic Sans MS"/>
        </w:rPr>
      </w:pPr>
    </w:p>
    <w:p w:rsidR="00B93DBC" w:rsidRPr="0059104E" w:rsidRDefault="00703A37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1.</w:t>
      </w:r>
      <w:r w:rsidR="0075532F">
        <w:rPr>
          <w:rFonts w:ascii="Comic Sans MS" w:hAnsi="Comic Sans MS"/>
        </w:rPr>
        <w:t xml:space="preserve"> </w:t>
      </w:r>
      <w:r w:rsidR="00B93DBC" w:rsidRPr="0059104E">
        <w:rPr>
          <w:rFonts w:ascii="Comic Sans MS" w:hAnsi="Comic Sans MS"/>
        </w:rPr>
        <w:t>You deposit $1000 in an account that earns 2</w:t>
      </w:r>
      <w:r w:rsidR="00B93DBC">
        <w:rPr>
          <w:rFonts w:ascii="Comic Sans MS" w:hAnsi="Comic Sans MS"/>
        </w:rPr>
        <w:t xml:space="preserve">.5% annual interest.  Find the </w:t>
      </w:r>
      <w:r w:rsidR="00B93DBC" w:rsidRPr="0059104E">
        <w:rPr>
          <w:rFonts w:ascii="Comic Sans MS" w:hAnsi="Comic Sans MS"/>
        </w:rPr>
        <w:t>balance after 3 years if this interest is compounded …</w:t>
      </w:r>
    </w:p>
    <w:p w:rsidR="00B93DBC" w:rsidRPr="0059104E" w:rsidRDefault="00B93DBC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A</w:t>
      </w:r>
      <w:r w:rsidRPr="0059104E">
        <w:rPr>
          <w:rFonts w:ascii="Comic Sans MS" w:hAnsi="Comic Sans MS"/>
        </w:rPr>
        <w:t>. quarterly</w:t>
      </w:r>
      <w:r>
        <w:rPr>
          <w:rFonts w:ascii="Comic Sans MS" w:hAnsi="Comic Sans MS"/>
        </w:rPr>
        <w:t xml:space="preserve">                                       B</w:t>
      </w:r>
      <w:r w:rsidRPr="0059104E">
        <w:rPr>
          <w:rFonts w:ascii="Comic Sans MS" w:hAnsi="Comic Sans MS"/>
        </w:rPr>
        <w:t>. monthly</w:t>
      </w:r>
      <w:r>
        <w:rPr>
          <w:rFonts w:ascii="Comic Sans MS" w:hAnsi="Comic Sans MS"/>
        </w:rPr>
        <w:t xml:space="preserve">                                              C</w:t>
      </w:r>
      <w:r w:rsidRPr="0059104E">
        <w:rPr>
          <w:rFonts w:ascii="Comic Sans MS" w:hAnsi="Comic Sans MS"/>
        </w:rPr>
        <w:t>. daily</w:t>
      </w:r>
    </w:p>
    <w:p w:rsidR="00C6618D" w:rsidRDefault="00C6618D" w:rsidP="00B93DBC">
      <w:pPr>
        <w:rPr>
          <w:rFonts w:ascii="Comic Sans MS" w:hAnsi="Comic Sans MS"/>
        </w:rPr>
      </w:pPr>
    </w:p>
    <w:p w:rsidR="00B93DBC" w:rsidRDefault="00B93DBC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Solve the following problems.  Round appropriately.  SHOW ALL WORK!</w:t>
      </w:r>
    </w:p>
    <w:p w:rsidR="00B93DBC" w:rsidRDefault="00703A37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2</w:t>
      </w:r>
      <w:r w:rsidR="00B93DBC" w:rsidRPr="0059104E">
        <w:rPr>
          <w:rFonts w:ascii="Comic Sans MS" w:hAnsi="Comic Sans MS"/>
        </w:rPr>
        <w:t>.  If Christopher Columbus invested $.01 on the Native American Bank upon arriving in the New World, how much money would be in his account today if his terms were 4% interest compounded monthly?</w:t>
      </w:r>
    </w:p>
    <w:p w:rsidR="00432C14" w:rsidRDefault="00432C14" w:rsidP="00B93DBC">
      <w:pPr>
        <w:rPr>
          <w:rFonts w:ascii="Comic Sans MS" w:hAnsi="Comic Sans MS"/>
        </w:rPr>
      </w:pPr>
    </w:p>
    <w:p w:rsidR="00B93DBC" w:rsidRPr="0059104E" w:rsidRDefault="00703A37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B93DBC" w:rsidRPr="0059104E">
        <w:rPr>
          <w:rFonts w:ascii="Comic Sans MS" w:hAnsi="Comic Sans MS"/>
        </w:rPr>
        <w:t>.  What if Columbus had invested his money at the Indigenous Peoples’ Credit Union where they were offering 4¼% compounded semi-annually?  How much would his account be worth today?</w:t>
      </w:r>
    </w:p>
    <w:p w:rsidR="00432C14" w:rsidRDefault="00432C14" w:rsidP="00B93DBC">
      <w:pPr>
        <w:rPr>
          <w:rFonts w:ascii="Comic Sans MS" w:hAnsi="Comic Sans MS"/>
        </w:rPr>
      </w:pPr>
    </w:p>
    <w:p w:rsidR="00B93DBC" w:rsidRDefault="00703A37" w:rsidP="00B93DBC">
      <w:pPr>
        <w:rPr>
          <w:rFonts w:ascii="Comic Sans MS" w:hAnsi="Comic Sans MS"/>
        </w:rPr>
      </w:pPr>
      <w:r>
        <w:rPr>
          <w:rFonts w:ascii="Comic Sans MS" w:hAnsi="Comic Sans MS"/>
        </w:rPr>
        <w:t>4</w:t>
      </w:r>
      <w:r w:rsidR="00B93DBC" w:rsidRPr="0059104E">
        <w:rPr>
          <w:rFonts w:ascii="Comic Sans MS" w:hAnsi="Comic Sans MS"/>
        </w:rPr>
        <w:t>.  Which investment option yields the greater balance?</w:t>
      </w:r>
    </w:p>
    <w:p w:rsidR="00B93DBC" w:rsidRDefault="00432C14" w:rsidP="00432C14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A.  </w:t>
      </w:r>
      <w:r w:rsidR="00B93DBC" w:rsidRPr="0059104E">
        <w:rPr>
          <w:rFonts w:ascii="Comic Sans MS" w:hAnsi="Comic Sans MS"/>
        </w:rPr>
        <w:t>Investing $2000 in an account that pays 9% interest compounded monthly for 15 years?</w:t>
      </w:r>
    </w:p>
    <w:p w:rsidR="00432C14" w:rsidRDefault="00432C14" w:rsidP="00432C14">
      <w:pPr>
        <w:spacing w:after="0" w:line="240" w:lineRule="auto"/>
        <w:rPr>
          <w:rFonts w:ascii="Comic Sans MS" w:hAnsi="Comic Sans MS"/>
        </w:rPr>
      </w:pPr>
    </w:p>
    <w:p w:rsidR="00B65BA7" w:rsidRDefault="00432C14" w:rsidP="00B65BA7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B. </w:t>
      </w:r>
      <w:r w:rsidR="00B93DBC" w:rsidRPr="0059104E">
        <w:rPr>
          <w:rFonts w:ascii="Comic Sans MS" w:hAnsi="Comic Sans MS"/>
        </w:rPr>
        <w:t>Investing $2000 in an account that pays 10% interest compounded annually for 15 years?</w:t>
      </w:r>
    </w:p>
    <w:p w:rsidR="00B93DBC" w:rsidRPr="0059104E" w:rsidRDefault="00310212" w:rsidP="00B65BA7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5.</w:t>
      </w:r>
      <w:r w:rsidR="00B93DBC" w:rsidRPr="0059104E">
        <w:rPr>
          <w:rFonts w:ascii="Comic Sans MS" w:hAnsi="Comic Sans MS"/>
        </w:rPr>
        <w:t xml:space="preserve"> You want to have $10,000 in your account after five years.  Find the amount your initial deposit should be for each of the following situations.</w:t>
      </w:r>
    </w:p>
    <w:p w:rsidR="00B93DBC" w:rsidRDefault="008E34AD" w:rsidP="008E34AD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      A. </w:t>
      </w:r>
      <w:r w:rsidR="00B93DBC" w:rsidRPr="0059104E">
        <w:rPr>
          <w:rFonts w:ascii="Comic Sans MS" w:hAnsi="Comic Sans MS"/>
        </w:rPr>
        <w:t xml:space="preserve"> The account pays 3.5% annual interest compounded monthly.</w:t>
      </w:r>
    </w:p>
    <w:p w:rsidR="00B93DBC" w:rsidRDefault="00B93DBC" w:rsidP="00B93DBC">
      <w:pPr>
        <w:ind w:left="720"/>
        <w:rPr>
          <w:rFonts w:ascii="Comic Sans MS" w:hAnsi="Comic Sans MS"/>
        </w:rPr>
      </w:pPr>
    </w:p>
    <w:p w:rsidR="00B93DBC" w:rsidRPr="0059104E" w:rsidRDefault="00B93DBC" w:rsidP="00B93DBC">
      <w:pPr>
        <w:ind w:left="720"/>
        <w:rPr>
          <w:rFonts w:ascii="Comic Sans MS" w:hAnsi="Comic Sans MS"/>
        </w:rPr>
      </w:pPr>
    </w:p>
    <w:p w:rsidR="00B93DBC" w:rsidRDefault="008E34AD" w:rsidP="008E34AD">
      <w:pPr>
        <w:spacing w:after="0" w:line="24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 xml:space="preserve">B.  </w:t>
      </w:r>
      <w:r w:rsidR="00B93DBC" w:rsidRPr="0059104E">
        <w:rPr>
          <w:rFonts w:ascii="Comic Sans MS" w:hAnsi="Comic Sans MS"/>
        </w:rPr>
        <w:t>The account pays 2.75% annual interest compounded quarterly.</w:t>
      </w:r>
    </w:p>
    <w:p w:rsidR="00B93DBC" w:rsidRPr="0059104E" w:rsidRDefault="00B93DBC" w:rsidP="00B93DBC">
      <w:pPr>
        <w:ind w:left="720"/>
        <w:rPr>
          <w:rFonts w:ascii="Comic Sans MS" w:hAnsi="Comic Sans MS"/>
        </w:rPr>
      </w:pPr>
    </w:p>
    <w:p w:rsidR="00B93DBC" w:rsidRPr="0059104E" w:rsidRDefault="00B93DBC" w:rsidP="00B93DBC">
      <w:pPr>
        <w:rPr>
          <w:rFonts w:ascii="Comic Sans MS" w:hAnsi="Comic Sans MS"/>
        </w:rPr>
      </w:pPr>
    </w:p>
    <w:p w:rsidR="00B93DBC" w:rsidRDefault="00310212" w:rsidP="008E34AD">
      <w:pPr>
        <w:rPr>
          <w:rFonts w:ascii="Comic Sans MS" w:hAnsi="Comic Sans MS"/>
        </w:rPr>
      </w:pPr>
      <w:r>
        <w:rPr>
          <w:rFonts w:ascii="Comic Sans MS" w:hAnsi="Comic Sans MS"/>
        </w:rPr>
        <w:t>6</w:t>
      </w:r>
      <w:r w:rsidR="00B93DBC">
        <w:rPr>
          <w:rFonts w:ascii="Comic Sans MS" w:hAnsi="Comic Sans MS"/>
        </w:rPr>
        <w:t>.  You invest $500 into a savings account that is compounded daily at an interest rate of 4</w:t>
      </w:r>
      <w:r w:rsidR="00B93DBC">
        <w:rPr>
          <w:rFonts w:ascii="Verdana" w:hAnsi="Verdana"/>
        </w:rPr>
        <w:t>¾</w:t>
      </w:r>
      <w:r w:rsidR="00B93DBC">
        <w:rPr>
          <w:rFonts w:ascii="Comic Sans MS" w:hAnsi="Comic Sans MS"/>
        </w:rPr>
        <w:t>%.  How much money do you have after 10 years?</w:t>
      </w:r>
    </w:p>
    <w:p w:rsidR="00B93DBC" w:rsidRDefault="00B93DBC" w:rsidP="00CB6C50">
      <w:pPr>
        <w:rPr>
          <w:rFonts w:ascii="Comic Sans MS" w:hAnsi="Comic Sans MS"/>
        </w:rPr>
      </w:pPr>
    </w:p>
    <w:p w:rsidR="00CB6C50" w:rsidRDefault="00CB6C50" w:rsidP="00CB6C50">
      <w:pPr>
        <w:jc w:val="center"/>
        <w:rPr>
          <w:rFonts w:ascii="Comic Sans MS" w:hAnsi="Comic Sans MS"/>
          <w:b/>
          <w:i/>
          <w:u w:val="single"/>
        </w:rPr>
      </w:pPr>
      <w:r>
        <w:rPr>
          <w:rFonts w:ascii="Comic Sans MS" w:hAnsi="Comic Sans MS"/>
          <w:b/>
          <w:i/>
          <w:u w:val="single"/>
        </w:rPr>
        <w:t>CONTINUOUSLY COMPOUNDED</w:t>
      </w:r>
    </w:p>
    <w:p w:rsidR="00CB6C50" w:rsidRDefault="00796BF0" w:rsidP="00CB6C50">
      <w:pPr>
        <w:jc w:val="center"/>
      </w:pPr>
      <w:r w:rsidRPr="00814B59">
        <w:rPr>
          <w:position w:val="-6"/>
        </w:rPr>
        <w:object w:dxaOrig="859" w:dyaOrig="320">
          <v:shape id="_x0000_i1026" type="#_x0000_t75" style="width:42.45pt;height:16.3pt" o:ole="">
            <v:imagedata r:id="rId7" o:title=""/>
          </v:shape>
          <o:OLEObject Type="Embed" ProgID="Equation.DSMT4" ShapeID="_x0000_i1026" DrawAspect="Content" ObjectID="_1524303770" r:id="rId8"/>
        </w:object>
      </w:r>
    </w:p>
    <w:p w:rsidR="00492E0E" w:rsidRDefault="00310212" w:rsidP="00492E0E">
      <w:r>
        <w:t>7</w:t>
      </w:r>
      <w:r w:rsidR="00231602">
        <w:t>.  P = $ 18,000</w:t>
      </w:r>
      <w:proofErr w:type="gramStart"/>
      <w:r w:rsidR="00231602">
        <w:t>,  r</w:t>
      </w:r>
      <w:proofErr w:type="gramEnd"/>
      <w:r w:rsidR="00231602">
        <w:t xml:space="preserve"> = </w:t>
      </w:r>
      <w:r w:rsidR="00492E0E">
        <w:t xml:space="preserve"> </w:t>
      </w:r>
      <w:r w:rsidR="00231602">
        <w:t xml:space="preserve">6.5 </w:t>
      </w:r>
      <w:r w:rsidR="00492E0E">
        <w:t>%,  t = 10 years.</w:t>
      </w:r>
    </w:p>
    <w:p w:rsidR="00492E0E" w:rsidRDefault="00492E0E" w:rsidP="00492E0E"/>
    <w:p w:rsidR="00492E0E" w:rsidRDefault="00310212" w:rsidP="00492E0E">
      <w:r>
        <w:t>8</w:t>
      </w:r>
      <w:r w:rsidR="00231602">
        <w:t>.  P = $ 5</w:t>
      </w:r>
      <w:bookmarkStart w:id="0" w:name="_GoBack"/>
      <w:bookmarkEnd w:id="0"/>
      <w:r w:rsidR="00492E0E">
        <w:t>000,  r = 10 %,  t = 10 years.</w:t>
      </w:r>
    </w:p>
    <w:p w:rsidR="00492E0E" w:rsidRDefault="00492E0E" w:rsidP="00492E0E"/>
    <w:p w:rsidR="00492E0E" w:rsidRDefault="00310212" w:rsidP="00492E0E">
      <w:r>
        <w:t>9</w:t>
      </w:r>
      <w:r w:rsidR="00492E0E">
        <w:t xml:space="preserve">.  </w:t>
      </w:r>
      <w:r w:rsidR="00091EE5">
        <w:t xml:space="preserve">A= $ </w:t>
      </w:r>
      <w:proofErr w:type="gramStart"/>
      <w:r w:rsidR="00091EE5">
        <w:t xml:space="preserve">28,000  </w:t>
      </w:r>
      <w:r w:rsidR="00633E2C">
        <w:t>r</w:t>
      </w:r>
      <w:proofErr w:type="gramEnd"/>
      <w:r w:rsidR="00633E2C">
        <w:t xml:space="preserve"> = 12 %,  t = 20 years.</w:t>
      </w:r>
      <w:r w:rsidR="00091EE5">
        <w:t xml:space="preserve">  Find P</w:t>
      </w:r>
    </w:p>
    <w:p w:rsidR="00633E2C" w:rsidRDefault="00633E2C" w:rsidP="00492E0E"/>
    <w:p w:rsidR="00633E2C" w:rsidRDefault="00310212" w:rsidP="00492E0E">
      <w:r>
        <w:t>10</w:t>
      </w:r>
      <w:r w:rsidR="00091EE5">
        <w:t xml:space="preserve">.  A= $ </w:t>
      </w:r>
      <w:proofErr w:type="gramStart"/>
      <w:r w:rsidR="00091EE5">
        <w:t xml:space="preserve">55,000 </w:t>
      </w:r>
      <w:r w:rsidR="00633E2C">
        <w:t>,</w:t>
      </w:r>
      <w:proofErr w:type="gramEnd"/>
      <w:r w:rsidR="00633E2C">
        <w:t xml:space="preserve">  r = 10 %,  t = 40 years.</w:t>
      </w:r>
      <w:r w:rsidR="00C418EB">
        <w:t xml:space="preserve"> Find P</w:t>
      </w:r>
    </w:p>
    <w:p w:rsidR="00C418EB" w:rsidRDefault="00C418EB" w:rsidP="00D56CD5">
      <w:pPr>
        <w:jc w:val="center"/>
        <w:rPr>
          <w:b/>
        </w:rPr>
      </w:pPr>
    </w:p>
    <w:p w:rsidR="00D56CD5" w:rsidRPr="00A665E7" w:rsidRDefault="00D56CD5" w:rsidP="00D56CD5">
      <w:pPr>
        <w:jc w:val="center"/>
        <w:rPr>
          <w:b/>
        </w:rPr>
      </w:pPr>
      <w:r w:rsidRPr="00A665E7">
        <w:rPr>
          <w:b/>
        </w:rPr>
        <w:t>Base e applications</w:t>
      </w:r>
    </w:p>
    <w:p w:rsidR="00D56CD5" w:rsidRDefault="00D56CD5" w:rsidP="00D56CD5">
      <w:r>
        <w:t xml:space="preserve">11.  Air pressure ate sea level is about 14.7 pounds per square inch.  As the altitude h </w:t>
      </w:r>
      <w:proofErr w:type="gramStart"/>
      <w:r>
        <w:t>( in</w:t>
      </w:r>
      <w:proofErr w:type="gramEnd"/>
      <w:r>
        <w:t xml:space="preserve"> feet above sea level) increases, the air pressure decreases.  This relationship is modeled by: </w:t>
      </w:r>
      <w:r w:rsidR="00CF0851" w:rsidRPr="00FA7631">
        <w:rPr>
          <w:position w:val="-4"/>
        </w:rPr>
        <w:object w:dxaOrig="180" w:dyaOrig="279">
          <v:shape id="_x0000_i1027" type="#_x0000_t75" style="width:9pt;height:14.15pt" o:ole="">
            <v:imagedata r:id="rId9" o:title=""/>
          </v:shape>
          <o:OLEObject Type="Embed" ProgID="Equation.DSMT4" ShapeID="_x0000_i1027" DrawAspect="Content" ObjectID="_1524303771" r:id="rId10"/>
        </w:object>
      </w:r>
      <w:r w:rsidR="00FA7631">
        <w:t xml:space="preserve"> </w:t>
      </w:r>
      <w:r w:rsidR="00FA7631" w:rsidRPr="00FA7631">
        <w:rPr>
          <w:position w:val="-6"/>
        </w:rPr>
        <w:object w:dxaOrig="1660" w:dyaOrig="320">
          <v:shape id="_x0000_i1028" type="#_x0000_t75" style="width:83.15pt;height:15.85pt" o:ole="">
            <v:imagedata r:id="rId11" o:title=""/>
          </v:shape>
          <o:OLEObject Type="Embed" ProgID="Equation.DSMT4" ShapeID="_x0000_i1028" DrawAspect="Content" ObjectID="_1524303772" r:id="rId12"/>
        </w:object>
      </w:r>
      <w:r w:rsidR="00882783">
        <w:t xml:space="preserve"> Mount Everest is 29,028 feet at its peak.  What is the air pressure at the top of Mt. Everest?</w:t>
      </w:r>
    </w:p>
    <w:p w:rsidR="00882783" w:rsidRDefault="00882783" w:rsidP="00D56CD5"/>
    <w:p w:rsidR="00882783" w:rsidRDefault="00882783" w:rsidP="00D56CD5">
      <w:r>
        <w:t xml:space="preserve">12.  A certain type of bacterium increases according to the model </w:t>
      </w:r>
      <w:r w:rsidR="00664FB7" w:rsidRPr="00664FB7">
        <w:rPr>
          <w:position w:val="-6"/>
        </w:rPr>
        <w:object w:dxaOrig="1340" w:dyaOrig="320">
          <v:shape id="_x0000_i1029" type="#_x0000_t75" style="width:66.85pt;height:15.85pt" o:ole="">
            <v:imagedata r:id="rId13" o:title=""/>
          </v:shape>
          <o:OLEObject Type="Embed" ProgID="Equation.DSMT4" ShapeID="_x0000_i1029" DrawAspect="Content" ObjectID="_1524303773" r:id="rId14"/>
        </w:object>
      </w:r>
      <w:r w:rsidR="00664FB7">
        <w:t xml:space="preserve"> where </w:t>
      </w:r>
      <w:proofErr w:type="spellStart"/>
      <w:r w:rsidR="00664FB7">
        <w:t>t</w:t>
      </w:r>
      <w:proofErr w:type="spellEnd"/>
      <w:r w:rsidR="00664FB7">
        <w:t xml:space="preserve"> is the time in hours.  Find P when t is 5 hours.</w:t>
      </w:r>
    </w:p>
    <w:p w:rsidR="00664FB7" w:rsidRDefault="00664FB7" w:rsidP="00D56CD5"/>
    <w:p w:rsidR="00664FB7" w:rsidRDefault="00664FB7" w:rsidP="00D56CD5">
      <w:r>
        <w:t xml:space="preserve">13.  </w:t>
      </w:r>
      <w:r w:rsidR="00CD4C54">
        <w:t xml:space="preserve">The population of a town increases according to the model </w:t>
      </w:r>
      <w:r w:rsidR="00CD4C54" w:rsidRPr="00CD4C54">
        <w:rPr>
          <w:position w:val="-6"/>
        </w:rPr>
        <w:object w:dxaOrig="1560" w:dyaOrig="320">
          <v:shape id="_x0000_i1030" type="#_x0000_t75" style="width:78pt;height:15.85pt" o:ole="">
            <v:imagedata r:id="rId15" o:title=""/>
          </v:shape>
          <o:OLEObject Type="Embed" ProgID="Equation.DSMT4" ShapeID="_x0000_i1030" DrawAspect="Content" ObjectID="_1524303774" r:id="rId16"/>
        </w:object>
      </w:r>
      <w:r w:rsidR="00CD4C54">
        <w:t xml:space="preserve"> where </w:t>
      </w:r>
      <w:proofErr w:type="spellStart"/>
      <w:r w:rsidR="00CD4C54">
        <w:t>t</w:t>
      </w:r>
      <w:proofErr w:type="spellEnd"/>
      <w:r w:rsidR="00CD4C54">
        <w:t xml:space="preserve"> is in years in 1990.  Estimate the population of the town in 2020. </w:t>
      </w:r>
    </w:p>
    <w:p w:rsidR="00D060FF" w:rsidRDefault="00D060FF" w:rsidP="00D56CD5"/>
    <w:p w:rsidR="00D060FF" w:rsidRDefault="00D060FF" w:rsidP="00D56CD5"/>
    <w:p w:rsidR="00D56CD5" w:rsidRDefault="00D56CD5" w:rsidP="00D56CD5">
      <w:pPr>
        <w:jc w:val="center"/>
      </w:pPr>
    </w:p>
    <w:p w:rsidR="00CC3882" w:rsidRPr="00CB6C50" w:rsidRDefault="00CC3882" w:rsidP="00CC3882">
      <w:pPr>
        <w:rPr>
          <w:rFonts w:ascii="Comic Sans MS" w:hAnsi="Comic Sans MS"/>
        </w:rPr>
      </w:pPr>
    </w:p>
    <w:sectPr w:rsidR="00CC3882" w:rsidRPr="00CB6C5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D2F32"/>
    <w:multiLevelType w:val="hybridMultilevel"/>
    <w:tmpl w:val="720826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DD3143D"/>
    <w:multiLevelType w:val="hybridMultilevel"/>
    <w:tmpl w:val="0C4624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DBC"/>
    <w:rsid w:val="00091EE5"/>
    <w:rsid w:val="00230D77"/>
    <w:rsid w:val="00231602"/>
    <w:rsid w:val="00310212"/>
    <w:rsid w:val="00432C14"/>
    <w:rsid w:val="00492E0E"/>
    <w:rsid w:val="00633E2C"/>
    <w:rsid w:val="00664FB7"/>
    <w:rsid w:val="00703A37"/>
    <w:rsid w:val="0075532F"/>
    <w:rsid w:val="00796BF0"/>
    <w:rsid w:val="007B2974"/>
    <w:rsid w:val="00882783"/>
    <w:rsid w:val="008E34AD"/>
    <w:rsid w:val="00A665E7"/>
    <w:rsid w:val="00A9613F"/>
    <w:rsid w:val="00B65BA7"/>
    <w:rsid w:val="00B93DBC"/>
    <w:rsid w:val="00C418EB"/>
    <w:rsid w:val="00C6618D"/>
    <w:rsid w:val="00CB6C50"/>
    <w:rsid w:val="00CC3882"/>
    <w:rsid w:val="00CD4C54"/>
    <w:rsid w:val="00CF0851"/>
    <w:rsid w:val="00D060FF"/>
    <w:rsid w:val="00D56CD5"/>
    <w:rsid w:val="00D71AC3"/>
    <w:rsid w:val="00E3066B"/>
    <w:rsid w:val="00FA7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9186E8-7F44-4AAA-ADD9-E64E374C3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13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13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3</Pages>
  <Words>395</Words>
  <Characters>225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27</cp:revision>
  <cp:lastPrinted>2016-05-09T15:50:00Z</cp:lastPrinted>
  <dcterms:created xsi:type="dcterms:W3CDTF">2015-11-11T15:05:00Z</dcterms:created>
  <dcterms:modified xsi:type="dcterms:W3CDTF">2016-05-09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